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4.jpg" ContentType="image/jpeg"/>
  <Override PartName="/ppt/media/image5.jpg" ContentType="image/jpe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9.jpg" ContentType="image/jpeg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10.jpg" ContentType="image/jpeg"/>
  <Override PartName="/ppt/notesSlides/notesSlide12.xml" ContentType="application/vnd.openxmlformats-officedocument.presentationml.notesSlide+xml"/>
  <Override PartName="/ppt/media/image23.jpg" ContentType="image/jpeg"/>
  <Override PartName="/ppt/media/image25.jpg" ContentType="image/jpeg"/>
  <Override PartName="/ppt/notesSlides/notesSlide13.xml" ContentType="application/vnd.openxmlformats-officedocument.presentationml.notesSlide+xml"/>
  <Override PartName="/ppt/media/image26.jpg" ContentType="image/jpe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media/image33.jpg" ContentType="image/jpeg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media/image38.jpg" ContentType="image/jpeg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6"/>
  </p:notesMasterIdLst>
  <p:sldIdLst>
    <p:sldId id="256" r:id="rId2"/>
    <p:sldId id="347" r:id="rId3"/>
    <p:sldId id="333" r:id="rId4"/>
    <p:sldId id="346" r:id="rId5"/>
    <p:sldId id="302" r:id="rId6"/>
    <p:sldId id="387" r:id="rId7"/>
    <p:sldId id="543" r:id="rId8"/>
    <p:sldId id="544" r:id="rId9"/>
    <p:sldId id="545" r:id="rId10"/>
    <p:sldId id="388" r:id="rId11"/>
    <p:sldId id="339" r:id="rId12"/>
    <p:sldId id="340" r:id="rId13"/>
    <p:sldId id="334" r:id="rId14"/>
    <p:sldId id="389" r:id="rId15"/>
    <p:sldId id="341" r:id="rId16"/>
    <p:sldId id="390" r:id="rId17"/>
    <p:sldId id="335" r:id="rId18"/>
    <p:sldId id="342" r:id="rId19"/>
    <p:sldId id="343" r:id="rId20"/>
    <p:sldId id="336" r:id="rId21"/>
    <p:sldId id="344" r:id="rId22"/>
    <p:sldId id="546" r:id="rId23"/>
    <p:sldId id="345" r:id="rId24"/>
    <p:sldId id="329" r:id="rId25"/>
    <p:sldId id="328" r:id="rId26"/>
    <p:sldId id="379" r:id="rId27"/>
    <p:sldId id="380" r:id="rId28"/>
    <p:sldId id="307" r:id="rId29"/>
    <p:sldId id="381" r:id="rId30"/>
    <p:sldId id="382" r:id="rId31"/>
    <p:sldId id="383" r:id="rId32"/>
    <p:sldId id="384" r:id="rId33"/>
    <p:sldId id="391" r:id="rId34"/>
    <p:sldId id="33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8FD"/>
    <a:srgbClr val="0000FF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608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2918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519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6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049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718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36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090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01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059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716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56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780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6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6769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217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981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696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735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94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077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5319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305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524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050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7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17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24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35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jp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hyperlink" Target="https://zh.wikipedia.org/wiki/ImageNet" TargetMode="Externa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hyperlink" Target="https://zh.wikipedia.org/wiki/%E7%BF%BB%E8%AF%91_(%E9%81%97%E4%BC%A0%E5%AD%A6)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A4%9A%E8%82%BD" TargetMode="External"/><Relationship Id="rId5" Type="http://schemas.openxmlformats.org/officeDocument/2006/relationships/hyperlink" Target="https://zh.wikipedia.org/wiki/MRNA" TargetMode="External"/><Relationship Id="rId4" Type="http://schemas.openxmlformats.org/officeDocument/2006/relationships/hyperlink" Target="https://zh.wikipedia.org/wiki/%E8%9B%8B%E7%99%BD%E8%B4%A8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GDT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1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0.png"/><Relationship Id="rId18" Type="http://schemas.openxmlformats.org/officeDocument/2006/relationships/image" Target="../media/image130.png"/><Relationship Id="rId3" Type="http://schemas.openxmlformats.org/officeDocument/2006/relationships/image" Target="../media/image44.gif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100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15" Type="http://schemas.openxmlformats.org/officeDocument/2006/relationships/image" Target="../media/image100.png"/><Relationship Id="rId19" Type="http://schemas.openxmlformats.org/officeDocument/2006/relationships/image" Target="../media/image140.png"/><Relationship Id="rId4" Type="http://schemas.openxmlformats.org/officeDocument/2006/relationships/image" Target="../media/image431.png"/><Relationship Id="rId14" Type="http://schemas.openxmlformats.org/officeDocument/2006/relationships/image" Target="../media/image90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45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Relationship Id="rId9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kYJvU81DKgk" TargetMode="Externa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6%99%BA%E6%85%A7" TargetMode="External"/><Relationship Id="rId7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7%AE%97%E6%B3%95" TargetMode="External"/><Relationship Id="rId5" Type="http://schemas.openxmlformats.org/officeDocument/2006/relationships/hyperlink" Target="https://zh.wikipedia.org/wiki/%E6%9C%BA%E5%99%A8%E5%AD%A6%E4%B9%A0" TargetMode="External"/><Relationship Id="rId4" Type="http://schemas.openxmlformats.org/officeDocument/2006/relationships/hyperlink" Target="https://zh.wikipedia.org/wiki/%E4%BA%BA%E5%B7%A5%E6%99%BA%E8%83%BD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zh.wikipedia.org/wiki/%E5%BE%AA%E7%8E%AF%E7%A5%9E%E7%BB%8F%E7%BD%91%E7%BB%9C" TargetMode="External"/><Relationship Id="rId13" Type="http://schemas.openxmlformats.org/officeDocument/2006/relationships/image" Target="../media/image4.jpg"/><Relationship Id="rId3" Type="http://schemas.openxmlformats.org/officeDocument/2006/relationships/hyperlink" Target="https://zh.wikipedia.org/wiki/%E6%9C%BA%E5%99%A8%E5%AD%A6%E4%B9%A0" TargetMode="External"/><Relationship Id="rId7" Type="http://schemas.openxmlformats.org/officeDocument/2006/relationships/hyperlink" Target="https://zh.wikipedia.org/w/index.php?title=%E6%B7%B1%E5%BA%A6%E7%BD%AE%E4%BF%A1%E7%BD%91%E7%BB%9C&amp;action=edit&amp;redlink=1" TargetMode="External"/><Relationship Id="rId12" Type="http://schemas.openxmlformats.org/officeDocument/2006/relationships/hyperlink" Target="https://zh.wikipedia.org/wiki/%E7%94%9F%E7%89%A9%E4%BF%A1%E6%81%AF%E5%AD%A6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8D%B7%E7%A7%AF%E7%A5%9E%E7%BB%8F%E7%BD%91%E7%BB%9C" TargetMode="External"/><Relationship Id="rId11" Type="http://schemas.openxmlformats.org/officeDocument/2006/relationships/hyperlink" Target="https://zh.wikipedia.org/wiki/%E8%87%AA%E7%84%B6%E8%AF%AD%E8%A8%80%E5%A4%84%E7%90%86" TargetMode="External"/><Relationship Id="rId5" Type="http://schemas.openxmlformats.org/officeDocument/2006/relationships/hyperlink" Target="https://zh.wikipedia.org/zh-hans/%E6%B7%B1%E5%BA%A6%E5%AD%A6%E4%B9%A0#%E6%B7%B1%E5%BA%A6%E7%A5%9E%E7%BB%8F%E7%BD%91%E7%BB%9C" TargetMode="External"/><Relationship Id="rId10" Type="http://schemas.openxmlformats.org/officeDocument/2006/relationships/hyperlink" Target="https://zh.wikipedia.org/wiki/%E8%AF%AD%E9%9F%B3%E8%AF%86%E5%88%AB" TargetMode="External"/><Relationship Id="rId4" Type="http://schemas.openxmlformats.org/officeDocument/2006/relationships/hyperlink" Target="https://zh.wikipedia.org/wiki/%E7%AE%97%E6%B3%95" TargetMode="External"/><Relationship Id="rId9" Type="http://schemas.openxmlformats.org/officeDocument/2006/relationships/hyperlink" Target="https://zh.wikipedia.org/wiki/%E8%AE%A1%E7%AE%97%E6%9C%BA%E8%A7%86%E8%A7%89" TargetMode="External"/><Relationship Id="rId1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: Introduction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8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4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exNe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DD296D-68D4-4F03-B407-3973E4C97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866" y="1012721"/>
            <a:ext cx="1644753" cy="16447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737739C-3486-41EF-857C-0F0B00E49BDE}"/>
              </a:ext>
            </a:extLst>
          </p:cNvPr>
          <p:cNvSpPr txBox="1"/>
          <p:nvPr/>
        </p:nvSpPr>
        <p:spPr>
          <a:xfrm>
            <a:off x="4050890" y="1465765"/>
            <a:ext cx="446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if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Sandford Univer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9251EB-49A4-41FB-9E4F-8502D7433CD3}"/>
              </a:ext>
            </a:extLst>
          </p:cNvPr>
          <p:cNvSpPr txBox="1"/>
          <p:nvPr/>
        </p:nvSpPr>
        <p:spPr>
          <a:xfrm>
            <a:off x="4748979" y="2175392"/>
            <a:ext cx="1425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40A0BEF-5BDF-4814-95CB-FBE9DADE0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57" y="2914057"/>
            <a:ext cx="2314898" cy="347711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009DC11-4342-4CCB-AA3A-C90CD7F27D44}"/>
              </a:ext>
            </a:extLst>
          </p:cNvPr>
          <p:cNvSpPr txBox="1"/>
          <p:nvPr/>
        </p:nvSpPr>
        <p:spPr>
          <a:xfrm>
            <a:off x="3293807" y="2949820"/>
            <a:ext cx="5407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参加了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2012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日举行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  <a:hlinkClick r:id="rId5" tooltip="ImageNet"/>
              </a:rPr>
              <a:t>Image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大规模视觉识别挑战赛，达到最低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5.3%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错误率，比第二名低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0.8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个百分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358672-4FDD-4D58-8A95-4FDBA09FEA48}"/>
              </a:ext>
            </a:extLst>
          </p:cNvPr>
          <p:cNvSpPr txBox="1"/>
          <p:nvPr/>
        </p:nvSpPr>
        <p:spPr>
          <a:xfrm>
            <a:off x="3293805" y="3692106"/>
            <a:ext cx="5407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深度对模型性能提升至关重要</a:t>
            </a: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速计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FA6136B-4352-4F87-AD89-0D6FD31E93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9560" y="3688923"/>
            <a:ext cx="1641987" cy="9236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2CA2B15-53F6-4AD7-9ED8-F852AA553F8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24" b="10958"/>
          <a:stretch/>
        </p:blipFill>
        <p:spPr>
          <a:xfrm>
            <a:off x="4378327" y="6546715"/>
            <a:ext cx="3238700" cy="29273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5BA33B-E896-4247-B4A0-301A948773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221" y="5014924"/>
            <a:ext cx="2502911" cy="1414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exNe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B760360-9C44-449C-B3E9-E67D5B7FC2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59" t="22523" r="33199" b="20146"/>
          <a:stretch/>
        </p:blipFill>
        <p:spPr>
          <a:xfrm>
            <a:off x="1592826" y="1025154"/>
            <a:ext cx="2320414" cy="192712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7678133-5146-4168-A64C-AC0D008440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974" y="1025154"/>
            <a:ext cx="2568930" cy="192712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BDE0EB9-92A5-443C-8F20-FA7BD538F2C5}"/>
              </a:ext>
            </a:extLst>
          </p:cNvPr>
          <p:cNvSpPr txBox="1"/>
          <p:nvPr/>
        </p:nvSpPr>
        <p:spPr>
          <a:xfrm>
            <a:off x="6931743" y="1807835"/>
            <a:ext cx="1995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nson Huang</a:t>
            </a:r>
          </a:p>
          <a:p>
            <a:pPr algn="ctr"/>
            <a:r>
              <a:rPr lang="zh-CN" altLang="en-US" dirty="0"/>
              <a:t>（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仁勋</a:t>
            </a:r>
            <a:r>
              <a:rPr lang="zh-CN" altLang="en-US" dirty="0"/>
              <a:t>）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4F84B83-7537-4303-973B-1E3AD4AFE31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143" y="3132803"/>
            <a:ext cx="5742038" cy="3229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6581ADC-CC4D-4503-A475-EB960FB768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97" y="2334340"/>
            <a:ext cx="2461608" cy="24616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A9586B-A600-4146-93B6-2B9BA8D444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505" y="2093326"/>
            <a:ext cx="6087325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8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/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64</a:t>
                </a:r>
                <a:r>
                  <a:rPr lang="zh-CN" altLang="en-US" dirty="0"/>
                  <a:t>位系统寻址空间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可观测宇宙包含的原子数目：大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sup>
                    </m:sSup>
                  </m:oMath>
                </a14:m>
                <a:r>
                  <a:rPr lang="zh-CN" altLang="en-US" dirty="0"/>
                  <a:t>个 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blipFill>
                <a:blip r:embed="rId3"/>
                <a:stretch>
                  <a:fillRect l="-453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0E1626-BBCB-4BE4-9CD0-B96996410A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8" y="921722"/>
            <a:ext cx="8790039" cy="417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56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181E93-A4DA-4836-A957-EC7E44B937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52" y="1067522"/>
            <a:ext cx="7668695" cy="26768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2830827-D2D8-41CE-B06A-29B80E6A7B50}"/>
              </a:ext>
            </a:extLst>
          </p:cNvPr>
          <p:cNvSpPr txBox="1"/>
          <p:nvPr/>
        </p:nvSpPr>
        <p:spPr>
          <a:xfrm>
            <a:off x="668593" y="4178709"/>
            <a:ext cx="76686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4</a:t>
            </a:r>
            <a:r>
              <a:rPr lang="zh-CN" altLang="en-US" dirty="0"/>
              <a:t>次世界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8</a:t>
            </a:r>
            <a:r>
              <a:rPr lang="zh-CN" altLang="en-US" dirty="0"/>
              <a:t>个国际大赛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冠军数围棋史排名第二</a:t>
            </a:r>
          </a:p>
        </p:txBody>
      </p:sp>
    </p:spTree>
    <p:extLst>
      <p:ext uri="{BB962C8B-B14F-4D97-AF65-F5344CB8AC3E}">
        <p14:creationId xmlns:p14="http://schemas.microsoft.com/office/powerpoint/2010/main" val="191113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-&gt;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zer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F4AE06-F682-49B3-981A-F85CF1779D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855" y="993058"/>
            <a:ext cx="3634912" cy="541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97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34137BC-4B6E-4DF8-8F66-96FFAF76C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742" y="826334"/>
            <a:ext cx="5948516" cy="287085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7070B9-F843-449A-8B61-8F885165AE10}"/>
              </a:ext>
            </a:extLst>
          </p:cNvPr>
          <p:cNvSpPr txBox="1"/>
          <p:nvPr/>
        </p:nvSpPr>
        <p:spPr>
          <a:xfrm>
            <a:off x="167148" y="4136721"/>
            <a:ext cx="8839199" cy="1798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蛋白质折叠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Protein folding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）是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4" tooltip="蛋白质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蛋白质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获得其功能性结构和构象的</a:t>
            </a: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物理过程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。通过这一物理过程，蛋白质从无规则卷曲折叠成特定的功能性三维结构。在从</a:t>
            </a:r>
            <a:r>
              <a:rPr lang="en-US" altLang="zh-CN" dirty="0">
                <a:solidFill>
                  <a:srgbClr val="0645AD"/>
                </a:solidFill>
                <a:latin typeface="Arial" panose="020B0604020202020204" pitchFamily="34" charset="0"/>
                <a:hlinkClick r:id="rId5" tooltip="MRN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RNA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序列翻译成线性的氨基酸链时，蛋白质都是以去折叠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6" tooltip="多肽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多肽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或无规则卷曲的形式存在。</a:t>
            </a:r>
            <a:endParaRPr lang="en-US" altLang="zh-CN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安芬森法则：</a:t>
            </a:r>
            <a:r>
              <a:rPr lang="zh-CN" altLang="en-US" dirty="0"/>
              <a:t>蛋白质分子的一级结构决定其立体结构</a:t>
            </a:r>
            <a:endParaRPr lang="en-US" altLang="zh-CN" dirty="0"/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已知某基因序列可</a:t>
            </a:r>
            <a:r>
              <a:rPr lang="zh-CN" altLang="en-US" dirty="0">
                <a:hlinkClick r:id="rId7" tooltip="翻译 (遗传学)"/>
              </a:rPr>
              <a:t>翻译</a:t>
            </a:r>
            <a:r>
              <a:rPr lang="zh-CN" altLang="en-US" dirty="0"/>
              <a:t>获得对应蛋白质的胺基酸序列，即蛋白质的一级结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D21E99-80C0-4332-B961-550D18D061E1}"/>
              </a:ext>
            </a:extLst>
          </p:cNvPr>
          <p:cNvSpPr txBox="1"/>
          <p:nvPr/>
        </p:nvSpPr>
        <p:spPr>
          <a:xfrm>
            <a:off x="1165123" y="6190090"/>
            <a:ext cx="6813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基因序列 </a:t>
            </a:r>
            <a:r>
              <a:rPr lang="en-US" altLang="zh-CN" dirty="0"/>
              <a:t>– </a:t>
            </a:r>
            <a:r>
              <a:rPr lang="zh-CN" altLang="en-US" dirty="0"/>
              <a:t>蛋白质三维结构 </a:t>
            </a:r>
            <a:r>
              <a:rPr lang="en-US" altLang="zh-CN" dirty="0"/>
              <a:t>– </a:t>
            </a:r>
            <a:r>
              <a:rPr lang="zh-CN" altLang="en-US" dirty="0"/>
              <a:t>蛋白质功能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D592DE6-062C-4A14-8057-B528BF8A14A6}"/>
              </a:ext>
            </a:extLst>
          </p:cNvPr>
          <p:cNvSpPr/>
          <p:nvPr/>
        </p:nvSpPr>
        <p:spPr>
          <a:xfrm>
            <a:off x="3079760" y="3767388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蛋白質的功能取決於其立體結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57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AC1F48-7D9B-47F5-B59D-CBFD13A7EC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452" y="902724"/>
            <a:ext cx="3733096" cy="2526276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4FADB58-80AD-4980-9DED-7147DEA5D454}"/>
              </a:ext>
            </a:extLst>
          </p:cNvPr>
          <p:cNvCxnSpPr>
            <a:stCxn id="7" idx="2"/>
          </p:cNvCxnSpPr>
          <p:nvPr/>
        </p:nvCxnSpPr>
        <p:spPr>
          <a:xfrm flipH="1">
            <a:off x="2349910" y="3429000"/>
            <a:ext cx="2222090" cy="1093839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B05051F-DA4B-46BE-B768-541F3DFC6612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4572000" y="3429000"/>
            <a:ext cx="2222090" cy="123149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7C3925B-D29A-4673-800E-DB318D741DEE}"/>
              </a:ext>
            </a:extLst>
          </p:cNvPr>
          <p:cNvSpPr txBox="1"/>
          <p:nvPr/>
        </p:nvSpPr>
        <p:spPr>
          <a:xfrm>
            <a:off x="63909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灭活</a:t>
            </a:r>
            <a:r>
              <a:rPr lang="en-US" altLang="zh-CN" dirty="0"/>
              <a:t>/</a:t>
            </a:r>
            <a:r>
              <a:rPr lang="zh-CN" altLang="en-US" dirty="0"/>
              <a:t>减活疫苗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AF8532C-5F76-4F7B-86EC-4644699A4C06}"/>
              </a:ext>
            </a:extLst>
          </p:cNvPr>
          <p:cNvSpPr txBox="1"/>
          <p:nvPr/>
        </p:nvSpPr>
        <p:spPr>
          <a:xfrm>
            <a:off x="508327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mRNA</a:t>
            </a:r>
            <a:r>
              <a:rPr lang="zh-CN" altLang="en-US" dirty="0"/>
              <a:t>疫苗</a:t>
            </a:r>
          </a:p>
        </p:txBody>
      </p:sp>
    </p:spTree>
    <p:extLst>
      <p:ext uri="{BB962C8B-B14F-4D97-AF65-F5344CB8AC3E}">
        <p14:creationId xmlns:p14="http://schemas.microsoft.com/office/powerpoint/2010/main" val="287788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8C1438-3218-4C39-87A7-EF2AEC6C5C37}"/>
              </a:ext>
            </a:extLst>
          </p:cNvPr>
          <p:cNvSpPr txBox="1"/>
          <p:nvPr/>
        </p:nvSpPr>
        <p:spPr>
          <a:xfrm>
            <a:off x="373626" y="1238865"/>
            <a:ext cx="8082116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所有生命形式中已知蛋白质超过</a:t>
            </a:r>
            <a:r>
              <a:rPr lang="en-US" altLang="zh-CN" dirty="0"/>
              <a:t>2</a:t>
            </a:r>
            <a:r>
              <a:rPr lang="zh-CN" altLang="en-US" dirty="0"/>
              <a:t>亿种</a:t>
            </a:r>
            <a:r>
              <a:rPr lang="en-US" altLang="zh-CN" dirty="0"/>
              <a:t>, </a:t>
            </a:r>
            <a:r>
              <a:rPr lang="zh-CN" altLang="en-US" dirty="0"/>
              <a:t>过去</a:t>
            </a:r>
            <a:r>
              <a:rPr lang="en-US" altLang="zh-CN" dirty="0"/>
              <a:t>60</a:t>
            </a:r>
            <a:r>
              <a:rPr lang="zh-CN" altLang="en-US" dirty="0"/>
              <a:t>年努力只确定了约</a:t>
            </a:r>
            <a:r>
              <a:rPr lang="en-US" altLang="zh-CN" dirty="0"/>
              <a:t>170,000</a:t>
            </a:r>
            <a:r>
              <a:rPr lang="zh-CN" altLang="en-US" dirty="0"/>
              <a:t>种蛋白质结构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蛋白质结构预测技术的关键测试</a:t>
            </a:r>
            <a:r>
              <a:rPr lang="en-US" altLang="zh-CN" dirty="0"/>
              <a:t>(CASP)-</a:t>
            </a:r>
            <a:r>
              <a:rPr lang="zh-CN" altLang="en-US" dirty="0"/>
              <a:t>起源于</a:t>
            </a:r>
            <a:r>
              <a:rPr lang="en-US" altLang="zh-CN" dirty="0"/>
              <a:t>1994</a:t>
            </a:r>
            <a:r>
              <a:rPr lang="zh-CN" altLang="en-US" dirty="0"/>
              <a:t>年，每两年一次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到</a:t>
            </a:r>
            <a:r>
              <a:rPr lang="en-US" altLang="zh-CN" dirty="0"/>
              <a:t>2016</a:t>
            </a:r>
            <a:r>
              <a:rPr lang="zh-CN" altLang="en-US" dirty="0"/>
              <a:t>年的蛋白质发现</a:t>
            </a:r>
            <a:r>
              <a:rPr lang="en-US" altLang="zh-CN" dirty="0">
                <a:hlinkClick r:id="rId3" tooltip="GDT"/>
              </a:rPr>
              <a:t>GDT</a:t>
            </a:r>
            <a:r>
              <a:rPr lang="zh-CN" altLang="en-US" dirty="0"/>
              <a:t>分数也只能达到</a:t>
            </a:r>
            <a:r>
              <a:rPr lang="en-US" altLang="zh-CN" dirty="0"/>
              <a:t>100</a:t>
            </a:r>
            <a:r>
              <a:rPr lang="zh-CN" altLang="en-US" dirty="0"/>
              <a:t>满分的</a:t>
            </a:r>
            <a:r>
              <a:rPr lang="en-US" altLang="zh-CN" dirty="0"/>
              <a:t>40</a:t>
            </a:r>
            <a:r>
              <a:rPr lang="zh-CN" altLang="en-US" dirty="0"/>
              <a:t>分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 – </a:t>
            </a:r>
            <a:r>
              <a:rPr lang="en-US" altLang="zh-CN" dirty="0" err="1"/>
              <a:t>Alphafold</a:t>
            </a:r>
            <a:r>
              <a:rPr lang="en-US" altLang="zh-CN" dirty="0"/>
              <a:t>: 68.5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20</a:t>
            </a:r>
            <a:r>
              <a:rPr lang="zh-CN" altLang="en-US" dirty="0"/>
              <a:t>年 </a:t>
            </a:r>
            <a:r>
              <a:rPr lang="en-US" altLang="zh-CN" dirty="0"/>
              <a:t>- Alphafold2:</a:t>
            </a:r>
            <a:r>
              <a:rPr lang="zh-CN" altLang="en-US" dirty="0"/>
              <a:t> </a:t>
            </a:r>
            <a:r>
              <a:rPr lang="en-US" altLang="zh-CN" dirty="0"/>
              <a:t>92.4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776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课程考核方式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时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+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课论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课程要求：编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/Julia/Jax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B85DAA-C8FC-4A5C-9E42-CD0A12720A5F}"/>
              </a:ext>
            </a:extLst>
          </p:cNvPr>
          <p:cNvSpPr txBox="1"/>
          <p:nvPr/>
        </p:nvSpPr>
        <p:spPr>
          <a:xfrm>
            <a:off x="619433" y="4097161"/>
            <a:ext cx="8524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课后作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7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E3C1E8-9243-46FF-A7C8-22A1FE0C6A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92" y="1163945"/>
            <a:ext cx="4061816" cy="53544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A1E1E8-C3C6-43B6-B98D-ACEAFE6ACB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63945"/>
            <a:ext cx="4041058" cy="535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238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74815F-2CB2-47D0-812D-A7318494F2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45" y="1318194"/>
            <a:ext cx="8445910" cy="3315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0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enAI-Chatgp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EC8E41B-27F8-426D-A28A-0E80ABED01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49" y="917860"/>
            <a:ext cx="4788693" cy="13588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7442BA3-68DD-49FC-A1D1-960F40D2E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3" y="2438399"/>
            <a:ext cx="5546167" cy="40459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F190BE-E9D9-42B6-9976-F139F611480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80" y="963068"/>
            <a:ext cx="2348207" cy="140109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476E78-113E-4A74-9AB1-C042103269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41" y="3225579"/>
            <a:ext cx="4466146" cy="334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4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high-dimensional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704BD5-DE20-4B1F-8D95-90E706CD5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884" y="981884"/>
            <a:ext cx="7364361" cy="489423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7C828BC-6D4F-4A16-8D6A-0CAF2F2159B6}"/>
              </a:ext>
            </a:extLst>
          </p:cNvPr>
          <p:cNvSpPr/>
          <p:nvPr/>
        </p:nvSpPr>
        <p:spPr>
          <a:xfrm>
            <a:off x="5373330" y="6581001"/>
            <a:ext cx="50488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/>
              <a:t>J. Han: </a:t>
            </a:r>
            <a:r>
              <a:rPr lang="zh-CN" altLang="en-US" sz="1200" i="1" dirty="0"/>
              <a:t>http://cmx.caltech.edu/ipml/ipml-slides-han.pdf</a:t>
            </a:r>
          </a:p>
        </p:txBody>
      </p:sp>
    </p:spTree>
    <p:extLst>
      <p:ext uri="{BB962C8B-B14F-4D97-AF65-F5344CB8AC3E}">
        <p14:creationId xmlns:p14="http://schemas.microsoft.com/office/powerpoint/2010/main" val="52778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high-dimensional PDE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08E2BD-2153-4786-9DBC-69F7487626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59" y="875801"/>
            <a:ext cx="7178625" cy="42683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73063B-C6FF-4D41-95DA-EFCBDAF834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714" y="5467777"/>
            <a:ext cx="4305901" cy="10288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C3FC4F7-3C1B-4BC7-90A4-3E56FA6F41C4}"/>
              </a:ext>
            </a:extLst>
          </p:cNvPr>
          <p:cNvSpPr txBox="1"/>
          <p:nvPr/>
        </p:nvSpPr>
        <p:spPr>
          <a:xfrm>
            <a:off x="1022555" y="5797533"/>
            <a:ext cx="2703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0D Allen-Cahn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345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FAE606F3-8CA7-4B8E-ABBB-C22C8795722B}"/>
              </a:ext>
            </a:extLst>
          </p:cNvPr>
          <p:cNvSpPr txBox="1"/>
          <p:nvPr/>
        </p:nvSpPr>
        <p:spPr>
          <a:xfrm>
            <a:off x="853223" y="3677265"/>
            <a:ext cx="70912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现有作用力模型往往基于经验公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近程作用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二体或三体作用，不考虑多体作用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573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02C4A28D-1CBF-4E68-94B0-E9435028A259}"/>
              </a:ext>
            </a:extLst>
          </p:cNvPr>
          <p:cNvGrpSpPr/>
          <p:nvPr/>
        </p:nvGrpSpPr>
        <p:grpSpPr>
          <a:xfrm>
            <a:off x="2621606" y="3572951"/>
            <a:ext cx="4128239" cy="2514374"/>
            <a:chOff x="687457" y="1249680"/>
            <a:chExt cx="4128239" cy="2514374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87CD63A-74B0-431C-A479-ED66DAB2CB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457" y="1249680"/>
              <a:ext cx="4128239" cy="25143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B631DE57-C69B-452A-BAA1-8D67299848F3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0ABC28A0-7583-48B6-AE94-4862B81D0FCE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4683E19-AE6F-4B0E-A16F-6745D7AC67D9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BEFD830-5EE6-4172-9C88-FC00339029F4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39D51E7-30BD-4927-A132-7397CCBE0329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622F1DE4-FEFD-400A-AE80-C106057A435B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16990F9-BBD4-4199-93D0-71595AC0E14E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E37D3E6-B986-4098-8AFC-BA4FFAA2C3E4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385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Forward/Inverse PDEs 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965" y="1193731"/>
            <a:ext cx="3794306" cy="286886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10689" y="1137514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738" y="5035327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80738" y="5487850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3F0A3B3-9DAC-43C6-9921-5F18F1C2C6B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43" y="1650125"/>
            <a:ext cx="1937787" cy="145334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B7DDE15-9443-43C1-A321-CCA02DFEADEE}"/>
              </a:ext>
            </a:extLst>
          </p:cNvPr>
          <p:cNvSpPr txBox="1"/>
          <p:nvPr/>
        </p:nvSpPr>
        <p:spPr>
          <a:xfrm>
            <a:off x="124832" y="3177810"/>
            <a:ext cx="2244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niadak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E1F7E1-211A-4E2D-87EC-F8C396EAF36B}"/>
              </a:ext>
            </a:extLst>
          </p:cNvPr>
          <p:cNvSpPr txBox="1"/>
          <p:nvPr/>
        </p:nvSpPr>
        <p:spPr>
          <a:xfrm>
            <a:off x="2263176" y="4158243"/>
            <a:ext cx="4129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-informed neural networks (PINN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30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C1392A7-54A9-4D4C-82E0-8E95DAE999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75" y="756138"/>
            <a:ext cx="7469093" cy="26986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BD194FF-9118-4936-AA11-71FAC6953B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835" y="3429000"/>
            <a:ext cx="6050771" cy="338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17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F09991-8DAF-46FE-9FC4-7FEED35AE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65" y="1006246"/>
            <a:ext cx="7580670" cy="532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7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56A259-CF38-4DE7-BD3A-AD018568FF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9" r="12611" b="7873"/>
          <a:stretch/>
        </p:blipFill>
        <p:spPr>
          <a:xfrm>
            <a:off x="1833162" y="3200884"/>
            <a:ext cx="2686760" cy="20349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95D690F-6C44-4305-9E6D-2C945A15FA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6" t="4816" r="8165" b="16927"/>
          <a:stretch/>
        </p:blipFill>
        <p:spPr>
          <a:xfrm>
            <a:off x="1961285" y="1467216"/>
            <a:ext cx="2703039" cy="172204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D0515A-2253-4F79-AE67-1DF0C09B06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18232" r="51193" b="21767"/>
          <a:stretch/>
        </p:blipFill>
        <p:spPr>
          <a:xfrm>
            <a:off x="4572000" y="1422457"/>
            <a:ext cx="2703040" cy="1837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F34B0E-085F-4C77-9FF5-CC275AD797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11" t="18232" r="8333" b="21767"/>
          <a:stretch/>
        </p:blipFill>
        <p:spPr>
          <a:xfrm>
            <a:off x="4641287" y="3257969"/>
            <a:ext cx="2586082" cy="186225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D38EC8C-E175-402B-AD16-8670F817C916}"/>
              </a:ext>
            </a:extLst>
          </p:cNvPr>
          <p:cNvSpPr/>
          <p:nvPr/>
        </p:nvSpPr>
        <p:spPr>
          <a:xfrm>
            <a:off x="1496087" y="5544253"/>
            <a:ext cx="6782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oes Mask matter: </a:t>
            </a:r>
            <a:r>
              <a:rPr lang="en-US" altLang="zh-CN" dirty="0">
                <a:hlinkClick r:id="rId6"/>
              </a:rPr>
              <a:t>https://www.youtube.com/watch?v=kYJvU81DKgk 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0520A1-D464-4921-A19F-C3D33ADBB640}"/>
              </a:ext>
            </a:extLst>
          </p:cNvPr>
          <p:cNvSpPr txBox="1"/>
          <p:nvPr/>
        </p:nvSpPr>
        <p:spPr>
          <a:xfrm>
            <a:off x="2583988" y="6222026"/>
            <a:ext cx="44122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Cai et al., Gallery of Fluid Motion - APS DFD meeting, 2020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53772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Discovering governing equations from data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9609A4-3E92-40A3-880F-E5D5B8F5FF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2376825"/>
            <a:ext cx="8478433" cy="39724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24E5D4C-F3A9-43CB-A3D1-6A83C6AD4A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121" y="1075171"/>
            <a:ext cx="3132199" cy="10943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D75BAA5-A734-41D1-85A5-983D6253B7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1075171"/>
            <a:ext cx="4902006" cy="109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67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Theory developmen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B08C9FA-0D24-4EB8-BF1C-ACB429D1E148}"/>
              </a:ext>
            </a:extLst>
          </p:cNvPr>
          <p:cNvGrpSpPr/>
          <p:nvPr/>
        </p:nvGrpSpPr>
        <p:grpSpPr>
          <a:xfrm>
            <a:off x="2408578" y="1081548"/>
            <a:ext cx="4326844" cy="1344078"/>
            <a:chOff x="245156" y="1081548"/>
            <a:chExt cx="4326844" cy="134407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1A2C819-53E1-49C9-A810-526B92696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86" y="1081548"/>
              <a:ext cx="4196814" cy="1344078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2D23D75-5A48-4996-8DDD-0A51C35E3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156" y="1081548"/>
              <a:ext cx="1256645" cy="1133185"/>
            </a:xfrm>
            <a:prstGeom prst="rect">
              <a:avLst/>
            </a:prstGeom>
          </p:spPr>
        </p:pic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A2F173D-493B-4621-86E9-9BFB63A54F54}"/>
              </a:ext>
            </a:extLst>
          </p:cNvPr>
          <p:cNvGrpSpPr/>
          <p:nvPr/>
        </p:nvGrpSpPr>
        <p:grpSpPr>
          <a:xfrm>
            <a:off x="2347341" y="2650068"/>
            <a:ext cx="4449315" cy="1179059"/>
            <a:chOff x="2286107" y="2705162"/>
            <a:chExt cx="4449315" cy="1179059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32E92FD-F7CA-49C0-8A0A-6F593256E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51036"/>
              <a:ext cx="4449315" cy="1133185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75CF12D-7E6B-42BC-94D2-FEAA81395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05162"/>
              <a:ext cx="985357" cy="1179059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A46B5E6E-B049-4DF1-AD36-6CBC54608F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5" y="4127818"/>
            <a:ext cx="4780665" cy="117905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0EB68CD-0DB3-4AB6-A070-0A8A58AEC2D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4" y="5586413"/>
            <a:ext cx="4780665" cy="1116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9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4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rtificial Intelligence – Machine Learning – Deep Learning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6C52E3-64C1-4FF8-BBCF-DC6BA87A7BFC}"/>
              </a:ext>
            </a:extLst>
          </p:cNvPr>
          <p:cNvSpPr txBox="1"/>
          <p:nvPr/>
        </p:nvSpPr>
        <p:spPr>
          <a:xfrm>
            <a:off x="228040" y="872659"/>
            <a:ext cx="8409992" cy="418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方正兰亭中黑简体" panose="02000000000000000000"/>
              </a:rPr>
              <a:t>人工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rtificial intelligence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缩写为</a:t>
            </a:r>
            <a:r>
              <a:rPr lang="en-US" altLang="zh-CN" b="1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）亦称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智械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、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机器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指由人制造出来的机器所表现出来的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  <a:hlinkClick r:id="rId3" tooltip="智能"/>
              </a:rPr>
              <a:t>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。通常人工智能是指通过普通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计算机程序来呈现人类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的技术。</a:t>
            </a: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300F9"/>
                </a:solidFill>
                <a:ea typeface="方正兰亭中黑简体" panose="02000000000000000000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是</a:t>
            </a:r>
            <a:r>
              <a:rPr lang="zh-CN" altLang="en-US" dirty="0">
                <a:ea typeface="方正兰亭中黑简体" panose="02000000000000000000"/>
                <a:hlinkClick r:id="rId4" tooltip="人工智能"/>
              </a:rPr>
              <a:t>人工智能</a:t>
            </a:r>
            <a:r>
              <a:rPr lang="zh-CN" altLang="en-US" dirty="0">
                <a:ea typeface="方正兰亭中黑简体" panose="02000000000000000000"/>
              </a:rPr>
              <a:t>的一个分支。</a:t>
            </a:r>
            <a:r>
              <a:rPr lang="en-US" altLang="zh-CN" dirty="0">
                <a:ea typeface="方正兰亭中黑简体" panose="02000000000000000000"/>
              </a:rPr>
              <a:t> </a:t>
            </a:r>
            <a:r>
              <a:rPr lang="zh-CN" altLang="en-US" dirty="0">
                <a:ea typeface="方正兰亭中黑简体" panose="02000000000000000000"/>
              </a:rPr>
              <a:t>机器学习是实现人工智能的一个途径之一，即以机器学习为手段，解决人工智能中的部分问题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B050"/>
                </a:solidFill>
                <a:ea typeface="方正兰亭中黑简体" panose="02000000000000000000"/>
              </a:rPr>
              <a:t>深度学习</a:t>
            </a:r>
            <a:r>
              <a:rPr lang="zh-CN" altLang="en-US" dirty="0">
                <a:ea typeface="方正兰亭中黑简体" panose="02000000000000000000"/>
              </a:rPr>
              <a:t>（</a:t>
            </a:r>
            <a:r>
              <a:rPr lang="en-US" altLang="zh-CN" dirty="0">
                <a:ea typeface="方正兰亭中黑简体" panose="02000000000000000000"/>
              </a:rPr>
              <a:t>deep learning</a:t>
            </a:r>
            <a:r>
              <a:rPr lang="zh-CN" altLang="en-US" dirty="0">
                <a:ea typeface="方正兰亭中黑简体" panose="02000000000000000000"/>
              </a:rPr>
              <a:t>）是</a:t>
            </a:r>
            <a:r>
              <a:rPr lang="zh-CN" altLang="en-US" dirty="0">
                <a:ea typeface="方正兰亭中黑简体" panose="02000000000000000000"/>
                <a:hlinkClick r:id="rId5" tooltip="机器学习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的分支，是一种以</a:t>
            </a:r>
            <a:r>
              <a:rPr lang="zh-CN" altLang="en-US" dirty="0">
                <a:solidFill>
                  <a:srgbClr val="3338FD"/>
                </a:solidFill>
                <a:ea typeface="方正兰亭中黑简体" panose="02000000000000000000"/>
              </a:rPr>
              <a:t>人工神经网络</a:t>
            </a:r>
            <a:r>
              <a:rPr lang="zh-CN" altLang="en-US" dirty="0">
                <a:ea typeface="方正兰亭中黑简体" panose="02000000000000000000"/>
              </a:rPr>
              <a:t>为架构，对资料进行表征学习的</a:t>
            </a:r>
            <a:r>
              <a:rPr lang="zh-CN" altLang="en-US" dirty="0">
                <a:ea typeface="方正兰亭中黑简体" panose="02000000000000000000"/>
                <a:hlinkClick r:id="rId6"/>
              </a:rPr>
              <a:t>算法</a:t>
            </a:r>
            <a:r>
              <a:rPr lang="zh-CN" altLang="en-US" dirty="0">
                <a:ea typeface="方正兰亭中黑简体" panose="02000000000000000000"/>
              </a:rPr>
              <a:t>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FB023BF-348A-4B60-BDEA-9D7FD8C0BB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333" y="4731187"/>
            <a:ext cx="4521334" cy="202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22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深度学习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BDCA32-F216-4BA1-A7B7-7322963268F1}"/>
              </a:ext>
            </a:extLst>
          </p:cNvPr>
          <p:cNvSpPr txBox="1"/>
          <p:nvPr/>
        </p:nvSpPr>
        <p:spPr>
          <a:xfrm>
            <a:off x="422788" y="1052996"/>
            <a:ext cx="8121445" cy="3351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深度学习</a:t>
            </a:r>
            <a:r>
              <a:rPr lang="zh-CN" altLang="en-US" dirty="0"/>
              <a:t>（英语：</a:t>
            </a:r>
            <a:r>
              <a:rPr lang="en-US" altLang="zh-CN" dirty="0"/>
              <a:t>deep learning</a:t>
            </a:r>
            <a:r>
              <a:rPr lang="zh-CN" altLang="en-US" dirty="0"/>
              <a:t>）是</a:t>
            </a:r>
            <a:r>
              <a:rPr lang="zh-CN" altLang="en-US" dirty="0">
                <a:hlinkClick r:id="rId3" tooltip="机器学习"/>
              </a:rPr>
              <a:t>机器学习</a:t>
            </a:r>
            <a:r>
              <a:rPr lang="zh-CN" altLang="en-US" dirty="0"/>
              <a:t>的分支，是一种以</a:t>
            </a:r>
            <a:r>
              <a:rPr lang="zh-CN" altLang="en-US" dirty="0">
                <a:solidFill>
                  <a:srgbClr val="3338FD"/>
                </a:solidFill>
              </a:rPr>
              <a:t>人工神经网络</a:t>
            </a:r>
            <a:r>
              <a:rPr lang="zh-CN" altLang="en-US" dirty="0"/>
              <a:t>为架构，对资料进行表征学习的</a:t>
            </a:r>
            <a:r>
              <a:rPr lang="zh-CN" altLang="en-US" dirty="0">
                <a:hlinkClick r:id="rId4"/>
              </a:rPr>
              <a:t>算法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深度学习框架，如</a:t>
            </a:r>
            <a:r>
              <a:rPr lang="zh-CN" altLang="en-US" dirty="0">
                <a:hlinkClick r:id="rId5"/>
              </a:rPr>
              <a:t>深度神经网络</a:t>
            </a:r>
            <a:r>
              <a:rPr lang="zh-CN" altLang="en-US" dirty="0"/>
              <a:t>、</a:t>
            </a:r>
            <a:r>
              <a:rPr lang="zh-CN" altLang="en-US" dirty="0">
                <a:hlinkClick r:id="rId6" tooltip="卷积神经网络"/>
              </a:rPr>
              <a:t>卷积神经网络</a:t>
            </a:r>
            <a:r>
              <a:rPr lang="zh-CN" altLang="en-US" dirty="0"/>
              <a:t>和</a:t>
            </a:r>
            <a:r>
              <a:rPr lang="zh-CN" altLang="en-US" dirty="0">
                <a:hlinkClick r:id="rId7"/>
              </a:rPr>
              <a:t>深度置信网络</a:t>
            </a:r>
            <a:r>
              <a:rPr lang="zh-CN" altLang="en-US" dirty="0"/>
              <a:t>和</a:t>
            </a:r>
            <a:r>
              <a:rPr lang="zh-CN" altLang="en-US" dirty="0">
                <a:hlinkClick r:id="rId8" tooltip="循环神经网络"/>
              </a:rPr>
              <a:t>循环神经网络</a:t>
            </a:r>
            <a:r>
              <a:rPr lang="zh-CN" altLang="en-US" dirty="0"/>
              <a:t>已被应用在</a:t>
            </a:r>
            <a:r>
              <a:rPr lang="zh-CN" altLang="en-US" dirty="0">
                <a:hlinkClick r:id="rId9" tooltip="计算机视觉"/>
              </a:rPr>
              <a:t>计算机视觉</a:t>
            </a:r>
            <a:r>
              <a:rPr lang="zh-CN" altLang="en-US" dirty="0"/>
              <a:t>、</a:t>
            </a:r>
            <a:r>
              <a:rPr lang="zh-CN" altLang="en-US" dirty="0">
                <a:hlinkClick r:id="rId10" tooltip="语音识别"/>
              </a:rPr>
              <a:t>语音识别</a:t>
            </a:r>
            <a:r>
              <a:rPr lang="zh-CN" altLang="en-US" dirty="0"/>
              <a:t>、</a:t>
            </a:r>
            <a:r>
              <a:rPr lang="zh-CN" altLang="en-US" dirty="0">
                <a:hlinkClick r:id="rId11" tooltip="自然语言处理"/>
              </a:rPr>
              <a:t>自然语言处理</a:t>
            </a:r>
            <a:r>
              <a:rPr lang="zh-CN" altLang="en-US" dirty="0"/>
              <a:t>、音频识别与</a:t>
            </a:r>
            <a:r>
              <a:rPr lang="zh-CN" altLang="en-US" dirty="0">
                <a:hlinkClick r:id="rId12" tooltip="生物信息学"/>
              </a:rPr>
              <a:t>生物信息学</a:t>
            </a:r>
            <a:r>
              <a:rPr lang="zh-CN" altLang="en-US" dirty="0"/>
              <a:t>等领域并取得了极好的效果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785F59-BC6E-42CD-9E34-720B1AE88C7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97" y="3811070"/>
            <a:ext cx="3684238" cy="26079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7FDDFE-4764-44CE-AE43-F20CC37AC3D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273" y="3810602"/>
            <a:ext cx="3328074" cy="260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250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2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3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3788285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732" b="-8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60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Curse of Dimensionality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6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7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629EC30-62A3-4E0A-A021-EE43B2C0C91E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816" y="3914273"/>
            <a:ext cx="5087060" cy="218152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F2BD0792-7A11-429B-83C1-C24ED87FA309}"/>
              </a:ext>
            </a:extLst>
          </p:cNvPr>
          <p:cNvSpPr/>
          <p:nvPr/>
        </p:nvSpPr>
        <p:spPr>
          <a:xfrm>
            <a:off x="7781126" y="6581001"/>
            <a:ext cx="13628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gio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2018</a:t>
            </a:r>
          </a:p>
        </p:txBody>
      </p:sp>
    </p:spTree>
    <p:extLst>
      <p:ext uri="{BB962C8B-B14F-4D97-AF65-F5344CB8AC3E}">
        <p14:creationId xmlns:p14="http://schemas.microsoft.com/office/powerpoint/2010/main" val="360598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2018 Turing Awar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95BA8A-021E-4AB8-AB2D-6C0756F262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4788" y="837247"/>
            <a:ext cx="5034423" cy="283351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9234EFC-B2BF-4847-B7E5-ADCFE65147D9}"/>
              </a:ext>
            </a:extLst>
          </p:cNvPr>
          <p:cNvSpPr txBox="1"/>
          <p:nvPr/>
        </p:nvSpPr>
        <p:spPr>
          <a:xfrm>
            <a:off x="0" y="3751866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responsible for some of the greatest advances in modern computer science, helping make substantial progress on long-standing problems in computer vision, speech recognition, and natural language understanding. At the heart of this progress are fundamental techniques developed starting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30 years ago by this year'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ring Award recipients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shu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ffrey Hinton, and Yan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y dramatically improving the ability of computers to make sense of the world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are changing not just the field of computing, but nearly every field of science and human endeav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D0D3BB-6021-46F6-82B3-EFFD50C61704}"/>
              </a:ext>
            </a:extLst>
          </p:cNvPr>
          <p:cNvSpPr txBox="1"/>
          <p:nvPr/>
        </p:nvSpPr>
        <p:spPr>
          <a:xfrm>
            <a:off x="6980903" y="6297153"/>
            <a:ext cx="216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Jeff Dea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15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58</TotalTime>
  <Words>1262</Words>
  <Application>Microsoft Office PowerPoint</Application>
  <PresentationFormat>全屏显示(4:3)</PresentationFormat>
  <Paragraphs>255</Paragraphs>
  <Slides>3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Microsoft YaHei UI</vt:lpstr>
      <vt:lpstr>新細明體</vt:lpstr>
      <vt:lpstr>等线</vt:lpstr>
      <vt:lpstr>等线 Light</vt:lpstr>
      <vt:lpstr>方正兰亭中黑简体</vt:lpstr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32</cp:revision>
  <dcterms:created xsi:type="dcterms:W3CDTF">2017-09-04T15:34:47Z</dcterms:created>
  <dcterms:modified xsi:type="dcterms:W3CDTF">2024-03-08T02:22:37Z</dcterms:modified>
</cp:coreProperties>
</file>